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p>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 xml:space="preserve">2,b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pleas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7" w:history="1">
        <w:r w:rsidRPr="00191D51">
          <w:rPr>
            <w:rStyle w:val="Hyperlink"/>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also the table and figure texts</w:t>
      </w:r>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r w:rsidRPr="00191D51">
        <w:rPr>
          <w:b/>
        </w:rPr>
        <w:t>Special Signs</w:t>
      </w:r>
      <w:r w:rsidR="00DD4E1D" w:rsidRPr="00191D51">
        <w:t>.</w:t>
      </w:r>
      <w:r w:rsidRPr="00191D51">
        <w:t xml:space="preserve"> for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496894087"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r w:rsidRPr="00191D51">
        <w:rPr>
          <w:b/>
        </w:rPr>
        <w:lastRenderedPageBreak/>
        <w:t>Macros</w:t>
      </w:r>
      <w:r w:rsidRPr="00191D51">
        <w:t>.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r w:rsidRPr="00191D51">
        <w:rPr>
          <w:b/>
        </w:rPr>
        <w:t>Language</w:t>
      </w:r>
      <w:r w:rsidRPr="00191D51">
        <w:t>. All text, figures and tables must be in English.</w:t>
      </w:r>
    </w:p>
    <w:p w:rsidR="00F30817" w:rsidRPr="00DD4E1D" w:rsidRDefault="00F30817">
      <w:pPr>
        <w:pStyle w:val="TTPParagraphothers"/>
      </w:pPr>
      <w:r w:rsidRPr="00DD4E1D">
        <w:rPr>
          <w:b/>
          <w:bCs/>
        </w:rPr>
        <w:t xml:space="preserve">Figures. </w:t>
      </w:r>
      <w:r w:rsidRPr="00DD4E1D">
        <w:t>Figures (refer with: Fig. 1, Fig. 2, ...)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6B58" w:rsidRDefault="00F96B58">
      <w:r>
        <w:separator/>
      </w:r>
    </w:p>
  </w:endnote>
  <w:endnote w:type="continuationSeparator" w:id="1">
    <w:p w:rsidR="00F96B58" w:rsidRDefault="00F96B5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6B58" w:rsidRDefault="00F96B58">
      <w:r>
        <w:separator/>
      </w:r>
    </w:p>
  </w:footnote>
  <w:footnote w:type="continuationSeparator" w:id="1">
    <w:p w:rsidR="00F96B58" w:rsidRDefault="00F96B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Header"/>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Header"/>
      <w:spacing w:after="24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stylePaneFormatFilter w:val="3F01"/>
  <w:trackRevision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0"/>
    <w:footnote w:id="1"/>
  </w:footnotePr>
  <w:endnotePr>
    <w:endnote w:id="0"/>
    <w:endnote w:id="1"/>
  </w:endnotePr>
  <w:compat/>
  <w:rsids>
    <w:rsidRoot w:val="00F30817"/>
    <w:rsid w:val="00002163"/>
    <w:rsid w:val="00053BF2"/>
    <w:rsid w:val="000C3EA9"/>
    <w:rsid w:val="000E171F"/>
    <w:rsid w:val="001553C0"/>
    <w:rsid w:val="00191D51"/>
    <w:rsid w:val="00192CBA"/>
    <w:rsid w:val="001C5B52"/>
    <w:rsid w:val="002510F4"/>
    <w:rsid w:val="00251A99"/>
    <w:rsid w:val="00291038"/>
    <w:rsid w:val="00295485"/>
    <w:rsid w:val="002C1997"/>
    <w:rsid w:val="002D389A"/>
    <w:rsid w:val="002F16CE"/>
    <w:rsid w:val="003F74F5"/>
    <w:rsid w:val="0049544C"/>
    <w:rsid w:val="004C48B6"/>
    <w:rsid w:val="004D18B0"/>
    <w:rsid w:val="004F7AE3"/>
    <w:rsid w:val="00537DB6"/>
    <w:rsid w:val="00552712"/>
    <w:rsid w:val="00580DFD"/>
    <w:rsid w:val="005D5565"/>
    <w:rsid w:val="00660A63"/>
    <w:rsid w:val="006B347C"/>
    <w:rsid w:val="006C2709"/>
    <w:rsid w:val="006D2C1A"/>
    <w:rsid w:val="00742FA2"/>
    <w:rsid w:val="00774597"/>
    <w:rsid w:val="007A072D"/>
    <w:rsid w:val="007A1ECC"/>
    <w:rsid w:val="008D1944"/>
    <w:rsid w:val="008D5F72"/>
    <w:rsid w:val="00920837"/>
    <w:rsid w:val="009414EB"/>
    <w:rsid w:val="00975783"/>
    <w:rsid w:val="00A05306"/>
    <w:rsid w:val="00A76C04"/>
    <w:rsid w:val="00AD3A4F"/>
    <w:rsid w:val="00B11627"/>
    <w:rsid w:val="00B56E8D"/>
    <w:rsid w:val="00BC3ABB"/>
    <w:rsid w:val="00BD54EA"/>
    <w:rsid w:val="00C42366"/>
    <w:rsid w:val="00C42F96"/>
    <w:rsid w:val="00C83653"/>
    <w:rsid w:val="00C84905"/>
    <w:rsid w:val="00CC0CCE"/>
    <w:rsid w:val="00CF1396"/>
    <w:rsid w:val="00D21AFA"/>
    <w:rsid w:val="00D22891"/>
    <w:rsid w:val="00D430B7"/>
    <w:rsid w:val="00D91DD9"/>
    <w:rsid w:val="00DB1460"/>
    <w:rsid w:val="00DD4E1D"/>
    <w:rsid w:val="00E56305"/>
    <w:rsid w:val="00E92BEF"/>
    <w:rsid w:val="00EB154E"/>
    <w:rsid w:val="00F140C6"/>
    <w:rsid w:val="00F15E79"/>
    <w:rsid w:val="00F30817"/>
    <w:rsid w:val="00F95B0C"/>
    <w:rsid w:val="00F96B58"/>
    <w:rsid w:val="00FA14D3"/>
    <w:rsid w:val="00FB0911"/>
    <w:rsid w:val="00FC333C"/>
    <w:rsid w:val="00FD4398"/>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875</Words>
  <Characters>4994</Characters>
  <Application>Microsoft Office Word</Application>
  <DocSecurity>0</DocSecurity>
  <Lines>41</Lines>
  <Paragraphs>1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5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PERSONAL</cp:lastModifiedBy>
  <cp:revision>2</cp:revision>
  <cp:lastPrinted>2010-04-09T01:23:00Z</cp:lastPrinted>
  <dcterms:created xsi:type="dcterms:W3CDTF">2015-06-27T00:08:00Z</dcterms:created>
  <dcterms:modified xsi:type="dcterms:W3CDTF">2015-06-27T00:08:00Z</dcterms:modified>
</cp:coreProperties>
</file>